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3597EA" w14:textId="7F431F5D" w:rsidR="00554A65" w:rsidRDefault="00E512ED" w:rsidP="00E512ED">
      <w:pPr>
        <w:pStyle w:val="MTDisplayEquation"/>
      </w:pPr>
      <w:r>
        <w:tab/>
      </w:r>
      <w:r w:rsidR="00F13316" w:rsidRPr="00F13316">
        <w:rPr>
          <w:position w:val="-24"/>
        </w:rPr>
        <w:object w:dxaOrig="7280" w:dyaOrig="5720" w14:anchorId="03B85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4.05pt;height:286pt" o:ole="">
            <v:imagedata r:id="rId6" o:title=""/>
          </v:shape>
          <o:OLEObject Type="Embed" ProgID="Equation.DSMT4" ShapeID="_x0000_i1029" DrawAspect="Content" ObjectID="_1676590989" r:id="rId7"/>
        </w:object>
      </w:r>
      <w:r>
        <w:t xml:space="preserve"> </w:t>
      </w:r>
    </w:p>
    <w:p w14:paraId="4349F8ED" w14:textId="77777777" w:rsidR="00E512ED" w:rsidRDefault="00E512ED"/>
    <w:sectPr w:rsidR="00E512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FE4478" w14:textId="77777777" w:rsidR="00E512ED" w:rsidRDefault="00E512ED" w:rsidP="00E512ED">
      <w:r>
        <w:separator/>
      </w:r>
    </w:p>
  </w:endnote>
  <w:endnote w:type="continuationSeparator" w:id="0">
    <w:p w14:paraId="0323BF4A" w14:textId="77777777" w:rsidR="00E512ED" w:rsidRDefault="00E512ED" w:rsidP="00E512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7BE8E6" w14:textId="77777777" w:rsidR="00E512ED" w:rsidRDefault="00E512ED" w:rsidP="00E512ED">
      <w:r>
        <w:separator/>
      </w:r>
    </w:p>
  </w:footnote>
  <w:footnote w:type="continuationSeparator" w:id="0">
    <w:p w14:paraId="7B16F7B6" w14:textId="77777777" w:rsidR="00E512ED" w:rsidRDefault="00E512ED" w:rsidP="00E512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05D1"/>
    <w:rsid w:val="001105D1"/>
    <w:rsid w:val="00554A65"/>
    <w:rsid w:val="0067624F"/>
    <w:rsid w:val="00E512ED"/>
    <w:rsid w:val="00F13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D13E245C-5B64-41D4-82CE-B6E25085D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51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512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51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512E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512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512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06T18:42:00Z</dcterms:created>
  <dcterms:modified xsi:type="dcterms:W3CDTF">2021-03-06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